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4B7F" w:rsidRPr="00314B7F" w:rsidRDefault="00314B7F" w:rsidP="00314B7F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314B7F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Regularization and Bias/Variance</w:t>
      </w:r>
    </w:p>
    <w:p w:rsidR="00314B7F" w:rsidRPr="00314B7F" w:rsidRDefault="00314B7F" w:rsidP="00314B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Note: 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[The regularization term below and </w:t>
      </w:r>
      <w:proofErr w:type="spellStart"/>
      <w:r w:rsidRPr="00314B7F">
        <w:rPr>
          <w:rFonts w:ascii="Times New Roman" w:eastAsia="Times New Roman" w:hAnsi="Times New Roman" w:cs="Times New Roman"/>
          <w:sz w:val="24"/>
          <w:szCs w:val="24"/>
        </w:rPr>
        <w:t>through out</w:t>
      </w:r>
      <w:proofErr w:type="spellEnd"/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the video should be </w:t>
      </w:r>
      <w:r w:rsidRPr="00314B7F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5.2pt" o:ole="">
            <v:imagedata r:id="rId5" o:title=""/>
          </v:shape>
          <o:OLEObject Type="Embed" ProgID="Equation.DSMT4" ShapeID="_x0000_i1025" DrawAspect="Content" ObjectID="_1575471664" r:id="rId6"/>
        </w:objec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Pr="00314B7F">
        <w:rPr>
          <w:rFonts w:ascii="Times New Roman" w:eastAsia="Times New Roman" w:hAnsi="Times New Roman" w:cs="Times New Roman"/>
          <w:b/>
          <w:bCs/>
          <w:sz w:val="24"/>
          <w:szCs w:val="24"/>
        </w:rPr>
        <w:t>NOT</w:t>
      </w:r>
      <w:r w:rsidRPr="00314B7F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960" w:dyaOrig="700">
          <v:shape id="_x0000_i1028" type="#_x0000_t75" style="width:48pt;height:35.2pt" o:ole="">
            <v:imagedata r:id="rId7" o:title=""/>
          </v:shape>
          <o:OLEObject Type="Embed" ProgID="Equation.DSMT4" ShapeID="_x0000_i1028" DrawAspect="Content" ObjectID="_1575471665" r:id="rId8"/>
        </w:objec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>]</w:t>
      </w:r>
    </w:p>
    <w:p w:rsidR="00314B7F" w:rsidRPr="00314B7F" w:rsidRDefault="00314B7F" w:rsidP="00314B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1EF8E61" wp14:editId="71C80180">
            <wp:extent cx="6695440" cy="3616960"/>
            <wp:effectExtent l="0" t="0" r="0" b="2540"/>
            <wp:docPr id="1" name="Picture 1" descr="https://d3c33hcgiwev3.cloudfront.net/imageAssetProxy.v1/3XyCytntEeataRJ74fuL6g_3b6c06d065d24e0bf8d557e59027e87a_Screenshot-2017-01-13-16.09.36.png?expiry=1514073600000&amp;hmac=2wY9_LEhL4hOXhPLmu4F3CedXkM8BFPl5d9JBUi0m4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3XyCytntEeataRJ74fuL6g_3b6c06d065d24e0bf8d557e59027e87a_Screenshot-2017-01-13-16.09.36.png?expiry=1514073600000&amp;hmac=2wY9_LEhL4hOXhPLmu4F3CedXkM8BFPl5d9JBUi0m4o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5440" cy="361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4B7F" w:rsidRPr="00314B7F" w:rsidRDefault="00314B7F" w:rsidP="00314B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In the figure above, we see that as 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λ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increases, our fit becomes more rigid. On the other hand, as 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λ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approaches 0, we tend to over </w:t>
      </w:r>
      <w:proofErr w:type="spellStart"/>
      <w:r w:rsidRPr="00314B7F">
        <w:rPr>
          <w:rFonts w:ascii="Times New Roman" w:eastAsia="Times New Roman" w:hAnsi="Times New Roman" w:cs="Times New Roman"/>
          <w:sz w:val="24"/>
          <w:szCs w:val="24"/>
        </w:rPr>
        <w:t>overfit</w:t>
      </w:r>
      <w:proofErr w:type="spellEnd"/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the data. So how do we choose our parameter 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λ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to get it 'just </w:t>
      </w:r>
      <w:proofErr w:type="gramStart"/>
      <w:r w:rsidRPr="00314B7F">
        <w:rPr>
          <w:rFonts w:ascii="Times New Roman" w:eastAsia="Times New Roman" w:hAnsi="Times New Roman" w:cs="Times New Roman"/>
          <w:sz w:val="24"/>
          <w:szCs w:val="24"/>
        </w:rPr>
        <w:t>right' ?</w:t>
      </w:r>
      <w:proofErr w:type="gramEnd"/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In order to choose the model and the regularization term λ, we need to: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>Create a list of lambdas (i.e. λ</w:t>
      </w:r>
      <w:r w:rsidRPr="00314B7F">
        <w:rPr>
          <w:rFonts w:ascii="Cambria Math" w:eastAsia="Times New Roman" w:hAnsi="Cambria Math" w:cs="Cambria Math"/>
          <w:sz w:val="24"/>
          <w:szCs w:val="24"/>
        </w:rPr>
        <w:t>∈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>{0,0.01,0.02,0.04,0.08,0.16,0.32,0.64,1.28,2.56,5.12,10.24});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>Create a set of models with different degrees or any other variants.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Iterate through the </w:t>
      </w:r>
      <w:proofErr w:type="spellStart"/>
      <w:r w:rsidRPr="00314B7F">
        <w:rPr>
          <w:rFonts w:ascii="Times New Roman" w:eastAsia="Times New Roman" w:hAnsi="Times New Roman" w:cs="Times New Roman"/>
          <w:sz w:val="27"/>
          <w:szCs w:val="27"/>
        </w:rPr>
        <w:t>λ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>s</w:t>
      </w:r>
      <w:proofErr w:type="spellEnd"/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and for each 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λ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go through all the models to learn some 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Θ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Compute the cross validation error using the learned Θ (computed with λ) on the </w:t>
      </w:r>
      <w:proofErr w:type="gramStart"/>
      <w:r w:rsidRPr="00314B7F">
        <w:rPr>
          <w:rFonts w:ascii="Times New Roman" w:eastAsia="Times New Roman" w:hAnsi="Times New Roman" w:cs="Times New Roman"/>
          <w:sz w:val="27"/>
          <w:szCs w:val="27"/>
        </w:rPr>
        <w:t>J</w:t>
      </w:r>
      <w:r w:rsidRPr="00314B7F">
        <w:rPr>
          <w:rFonts w:ascii="Times New Roman" w:eastAsia="Times New Roman" w:hAnsi="Times New Roman" w:cs="Times New Roman"/>
          <w:sz w:val="27"/>
          <w:szCs w:val="27"/>
          <w:vertAlign w:val="subscript"/>
        </w:rPr>
        <w:t>CV</w:t>
      </w:r>
      <w:r w:rsidRPr="00314B7F">
        <w:rPr>
          <w:rFonts w:ascii="Times New Roman" w:eastAsia="Times New Roman" w:hAnsi="Times New Roman" w:cs="Times New Roman"/>
          <w:sz w:val="27"/>
          <w:szCs w:val="27"/>
        </w:rPr>
        <w:t>(</w:t>
      </w:r>
      <w:proofErr w:type="gramEnd"/>
      <w:r w:rsidRPr="00314B7F">
        <w:rPr>
          <w:rFonts w:ascii="Times New Roman" w:eastAsia="Times New Roman" w:hAnsi="Times New Roman" w:cs="Times New Roman"/>
          <w:sz w:val="27"/>
          <w:szCs w:val="27"/>
        </w:rPr>
        <w:t>Θ)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14B7F">
        <w:rPr>
          <w:rFonts w:ascii="Times New Roman" w:eastAsia="Times New Roman" w:hAnsi="Times New Roman" w:cs="Times New Roman"/>
          <w:b/>
          <w:bCs/>
          <w:sz w:val="24"/>
          <w:szCs w:val="24"/>
        </w:rPr>
        <w:t>without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regularization or λ = 0.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>Select the best combo that produces the lowest error on the cross validation set.</w:t>
      </w:r>
    </w:p>
    <w:p w:rsidR="00314B7F" w:rsidRPr="00314B7F" w:rsidRDefault="00314B7F" w:rsidP="00314B7F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Using the best combo Θ and λ, apply it on </w:t>
      </w:r>
      <w:proofErr w:type="spellStart"/>
      <w:proofErr w:type="gramStart"/>
      <w:r w:rsidRPr="00314B7F">
        <w:rPr>
          <w:rFonts w:ascii="Times New Roman" w:eastAsia="Times New Roman" w:hAnsi="Times New Roman" w:cs="Times New Roman"/>
          <w:sz w:val="27"/>
          <w:szCs w:val="27"/>
        </w:rPr>
        <w:t>J</w:t>
      </w:r>
      <w:bookmarkStart w:id="0" w:name="_GoBack"/>
      <w:r w:rsidRPr="00314B7F">
        <w:rPr>
          <w:rFonts w:ascii="Times New Roman" w:eastAsia="Times New Roman" w:hAnsi="Times New Roman" w:cs="Times New Roman"/>
          <w:sz w:val="27"/>
          <w:szCs w:val="27"/>
          <w:vertAlign w:val="subscript"/>
        </w:rPr>
        <w:t>test</w:t>
      </w:r>
      <w:bookmarkEnd w:id="0"/>
      <w:proofErr w:type="spellEnd"/>
      <w:r w:rsidRPr="00314B7F">
        <w:rPr>
          <w:rFonts w:ascii="Times New Roman" w:eastAsia="Times New Roman" w:hAnsi="Times New Roman" w:cs="Times New Roman"/>
          <w:sz w:val="27"/>
          <w:szCs w:val="27"/>
        </w:rPr>
        <w:t>(</w:t>
      </w:r>
      <w:proofErr w:type="gramEnd"/>
      <w:r w:rsidRPr="00314B7F">
        <w:rPr>
          <w:rFonts w:ascii="Times New Roman" w:eastAsia="Times New Roman" w:hAnsi="Times New Roman" w:cs="Times New Roman"/>
          <w:sz w:val="27"/>
          <w:szCs w:val="27"/>
        </w:rPr>
        <w:t>Θ)</w:t>
      </w:r>
      <w:r w:rsidRPr="00314B7F">
        <w:rPr>
          <w:rFonts w:ascii="Times New Roman" w:eastAsia="Times New Roman" w:hAnsi="Times New Roman" w:cs="Times New Roman"/>
          <w:sz w:val="24"/>
          <w:szCs w:val="24"/>
        </w:rPr>
        <w:t xml:space="preserve"> to see if it has a good generalization of the problem.</w:t>
      </w:r>
    </w:p>
    <w:p w:rsidR="00C24AF1" w:rsidRDefault="00C24AF1"/>
    <w:sectPr w:rsidR="00C24A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12A39"/>
    <w:multiLevelType w:val="multilevel"/>
    <w:tmpl w:val="2CAE9E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E5F"/>
    <w:rsid w:val="00314B7F"/>
    <w:rsid w:val="003E0177"/>
    <w:rsid w:val="00620E5F"/>
    <w:rsid w:val="00C24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16608D-A554-450D-8C60-913A7B1A3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521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77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584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6213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72378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489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50</Words>
  <Characters>857</Characters>
  <Application>Microsoft Office Word</Application>
  <DocSecurity>0</DocSecurity>
  <Lines>7</Lines>
  <Paragraphs>2</Paragraphs>
  <ScaleCrop>false</ScaleCrop>
  <Company/>
  <LinksUpToDate>false</LinksUpToDate>
  <CharactersWithSpaces>1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ngNB4</dc:creator>
  <cp:keywords/>
  <dc:description/>
  <cp:lastModifiedBy>HungNB4</cp:lastModifiedBy>
  <cp:revision>2</cp:revision>
  <dcterms:created xsi:type="dcterms:W3CDTF">2017-12-22T11:11:00Z</dcterms:created>
  <dcterms:modified xsi:type="dcterms:W3CDTF">2017-12-22T11:15:00Z</dcterms:modified>
</cp:coreProperties>
</file>